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4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64" r:id="rId4"/>
    <p:sldId id="265" r:id="rId5"/>
    <p:sldId id="266" r:id="rId6"/>
    <p:sldId id="267" r:id="rId7"/>
    <p:sldId id="269" r:id="rId8"/>
    <p:sldId id="271" r:id="rId9"/>
    <p:sldId id="272" r:id="rId10"/>
    <p:sldId id="273" r:id="rId11"/>
    <p:sldId id="275" r:id="rId12"/>
    <p:sldId id="276" r:id="rId13"/>
    <p:sldId id="277" r:id="rId14"/>
    <p:sldId id="274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8" d="100"/>
          <a:sy n="78" d="100"/>
        </p:scale>
        <p:origin x="-114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022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62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433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462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26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22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991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13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041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8811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696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D2BF6-4D50-44D5-BEC0-54D8089F6480}" type="datetimeFigureOut">
              <a:rPr lang="en-US" smtClean="0"/>
              <a:t>12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B65915-83A0-456A-B1FA-0D981A1FB3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51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2.png"/><Relationship Id="rId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66725"/>
            <a:ext cx="25527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7200"/>
            <a:ext cx="132397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066800"/>
            <a:ext cx="7286625" cy="609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52600"/>
            <a:ext cx="7162800" cy="476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5999"/>
            <a:ext cx="7086600" cy="2294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419600"/>
            <a:ext cx="48482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280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90675"/>
            <a:ext cx="73914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42218"/>
            <a:ext cx="7010400" cy="905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469740"/>
            <a:ext cx="6934200" cy="255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778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152400"/>
            <a:ext cx="655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Properties of the Transportation Problem Technological Matrix </a:t>
            </a:r>
            <a:r>
              <a:rPr lang="en-US" b="1" i="1" dirty="0" smtClean="0">
                <a:solidFill>
                  <a:srgbClr val="0070C0"/>
                </a:solidFill>
              </a:rPr>
              <a:t>A</a:t>
            </a:r>
            <a:endParaRPr lang="en-US" b="1" i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533400"/>
            <a:ext cx="7315200" cy="1374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echnological matrix of a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sportation problem has special structure, because as seen in the previous example the technological coefficient of the problem are just -1, +1 and 0 and they take their place with especial order  generally it has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ows (associate with the constraints)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lumns (associate with the variables) and it can represent as follows: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12905"/>
            <a:ext cx="7086600" cy="2606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3505200" y="3116252"/>
            <a:ext cx="152400" cy="14445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595191" y="3108304"/>
            <a:ext cx="152400" cy="14445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886200" y="3108305"/>
            <a:ext cx="152400" cy="14445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419600"/>
            <a:ext cx="3647304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5638800" y="4385846"/>
            <a:ext cx="2209800" cy="1633954"/>
            <a:chOff x="5638800" y="4385846"/>
            <a:chExt cx="2209800" cy="1633954"/>
          </a:xfrm>
        </p:grpSpPr>
        <p:sp>
          <p:nvSpPr>
            <p:cNvPr id="9" name="Oval 8"/>
            <p:cNvSpPr/>
            <p:nvPr/>
          </p:nvSpPr>
          <p:spPr>
            <a:xfrm>
              <a:off x="5943600" y="5390301"/>
              <a:ext cx="304800" cy="30480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5943600" y="4780701"/>
              <a:ext cx="304800" cy="30480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7100455" y="5695101"/>
              <a:ext cx="304800" cy="30480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7086600" y="4385846"/>
              <a:ext cx="304800" cy="30480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cxnSp>
          <p:nvCxnSpPr>
            <p:cNvPr id="13" name="Straight Arrow Connector 12"/>
            <p:cNvCxnSpPr>
              <a:stCxn id="10" idx="7"/>
              <a:endCxn id="12" idx="2"/>
            </p:cNvCxnSpPr>
            <p:nvPr/>
          </p:nvCxnSpPr>
          <p:spPr>
            <a:xfrm flipV="1">
              <a:off x="6203763" y="4538246"/>
              <a:ext cx="882837" cy="28709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10" idx="6"/>
            </p:cNvCxnSpPr>
            <p:nvPr/>
          </p:nvCxnSpPr>
          <p:spPr>
            <a:xfrm>
              <a:off x="6248400" y="4933101"/>
              <a:ext cx="8382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10" idx="5"/>
              <a:endCxn id="11" idx="2"/>
            </p:cNvCxnSpPr>
            <p:nvPr/>
          </p:nvCxnSpPr>
          <p:spPr>
            <a:xfrm>
              <a:off x="6203763" y="5040864"/>
              <a:ext cx="896692" cy="8066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248400" y="5618901"/>
              <a:ext cx="882837" cy="28709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248400" y="5237901"/>
              <a:ext cx="8382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19154" y="4611424"/>
              <a:ext cx="896692" cy="8066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638800" y="4780701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38800" y="5432747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91400" y="5678224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15200" y="4399701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324600" y="4442147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324600" y="4746947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781800" y="5373637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81800" y="4704501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324600" y="5314101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324600" y="5681246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" name="Oval 28"/>
            <p:cNvSpPr/>
            <p:nvPr/>
          </p:nvSpPr>
          <p:spPr>
            <a:xfrm>
              <a:off x="7086600" y="5017110"/>
              <a:ext cx="304800" cy="304800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315200" y="5037892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07822"/>
              </p:ext>
            </p:extLst>
          </p:nvPr>
        </p:nvGraphicFramePr>
        <p:xfrm>
          <a:off x="1577008" y="5486400"/>
          <a:ext cx="3200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3200400" imgH="812520" progId="Equation.DSMT4">
                  <p:embed/>
                </p:oleObj>
              </mc:Choice>
              <mc:Fallback>
                <p:oleObj name="Equation" r:id="rId5" imgW="32004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7008" y="5486400"/>
                        <a:ext cx="3200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32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80071"/>
              </p:ext>
            </p:extLst>
          </p:nvPr>
        </p:nvGraphicFramePr>
        <p:xfrm>
          <a:off x="2397125" y="457200"/>
          <a:ext cx="4100513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2857320" imgH="1854000" progId="Equation.DSMT4">
                  <p:embed/>
                </p:oleObj>
              </mc:Choice>
              <mc:Fallback>
                <p:oleObj name="Equation" r:id="rId3" imgW="2857320" imgH="18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457200"/>
                        <a:ext cx="4100513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049" y="3429000"/>
            <a:ext cx="2895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3604591" y="3962399"/>
            <a:ext cx="152400" cy="14445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033263" y="4184418"/>
            <a:ext cx="152400" cy="14445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415449" y="4343400"/>
            <a:ext cx="152400" cy="14445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00600" y="3962398"/>
            <a:ext cx="152400" cy="14445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232005" y="4175874"/>
            <a:ext cx="152400" cy="14445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620417" y="4351347"/>
            <a:ext cx="152400" cy="14445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000" y="2971800"/>
            <a:ext cx="167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680791" y="3913743"/>
            <a:ext cx="1043609" cy="685802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4899991" y="3905199"/>
            <a:ext cx="1043609" cy="685802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Brace 13"/>
          <p:cNvSpPr/>
          <p:nvPr/>
        </p:nvSpPr>
        <p:spPr>
          <a:xfrm rot="5400000">
            <a:off x="4088295" y="2945295"/>
            <a:ext cx="304800" cy="96740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 rot="5400000">
            <a:off x="5284305" y="3250095"/>
            <a:ext cx="304800" cy="96740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529431" y="3281082"/>
            <a:ext cx="108060" cy="441064"/>
          </a:xfrm>
          <a:custGeom>
            <a:avLst/>
            <a:gdLst>
              <a:gd name="connsiteX0" fmla="*/ 0 w 108060"/>
              <a:gd name="connsiteY0" fmla="*/ 441064 h 441064"/>
              <a:gd name="connsiteX1" fmla="*/ 107576 w 108060"/>
              <a:gd name="connsiteY1" fmla="*/ 225911 h 441064"/>
              <a:gd name="connsiteX2" fmla="*/ 32273 w 108060"/>
              <a:gd name="connsiteY2" fmla="*/ 0 h 441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060" h="441064">
                <a:moveTo>
                  <a:pt x="0" y="441064"/>
                </a:moveTo>
                <a:cubicBezTo>
                  <a:pt x="51098" y="370243"/>
                  <a:pt x="102197" y="299422"/>
                  <a:pt x="107576" y="225911"/>
                </a:cubicBezTo>
                <a:cubicBezTo>
                  <a:pt x="112955" y="152400"/>
                  <a:pt x="72614" y="76200"/>
                  <a:pt x="32273" y="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059768" y="2983468"/>
            <a:ext cx="207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0" y="2983468"/>
            <a:ext cx="207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38600" y="4572000"/>
            <a:ext cx="207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4000" y="4572000"/>
            <a:ext cx="207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0" y="4800600"/>
            <a:ext cx="655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The Rank of Technological Matrix </a:t>
            </a:r>
            <a:r>
              <a:rPr lang="en-US" b="1" i="1" dirty="0" smtClean="0">
                <a:solidFill>
                  <a:srgbClr val="0070C0"/>
                </a:solidFill>
              </a:rPr>
              <a:t>A</a:t>
            </a:r>
            <a:endParaRPr lang="en-US" b="1" i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9600" y="5102265"/>
            <a:ext cx="7315200" cy="845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early the rank of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not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+n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ce the subtraction of the first m rows of this matrix from the rest of the rows (n last rows) is equal to zero. It can shown that the rank of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+n-1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300065"/>
              </p:ext>
            </p:extLst>
          </p:nvPr>
        </p:nvGraphicFramePr>
        <p:xfrm>
          <a:off x="6025352" y="3581400"/>
          <a:ext cx="985048" cy="99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6" imgW="596880" imgH="711000" progId="Equation.DSMT4">
                  <p:embed/>
                </p:oleObj>
              </mc:Choice>
              <mc:Fallback>
                <p:oleObj name="Equation" r:id="rId6" imgW="596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5352" y="3581400"/>
                        <a:ext cx="985048" cy="992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49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52400"/>
            <a:ext cx="655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Feasibility and boundedness of Transportation Problem</a:t>
            </a:r>
            <a:endParaRPr lang="en-US" b="1" i="1" dirty="0">
              <a:solidFill>
                <a:srgbClr val="0070C0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9" y="533400"/>
            <a:ext cx="7543801" cy="315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36697"/>
              </p:ext>
            </p:extLst>
          </p:nvPr>
        </p:nvGraphicFramePr>
        <p:xfrm>
          <a:off x="1511638" y="3609974"/>
          <a:ext cx="565116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4292280" imgH="1193760" progId="Equation.DSMT4">
                  <p:embed/>
                </p:oleObj>
              </mc:Choice>
              <mc:Fallback>
                <p:oleObj name="Equation" r:id="rId4" imgW="42922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1638" y="3609974"/>
                        <a:ext cx="5651162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200400" y="5562600"/>
            <a:ext cx="304800" cy="304800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</a:t>
            </a:r>
          </a:p>
        </p:txBody>
      </p:sp>
      <p:sp>
        <p:nvSpPr>
          <p:cNvPr id="6" name="Oval 5"/>
          <p:cNvSpPr/>
          <p:nvPr/>
        </p:nvSpPr>
        <p:spPr>
          <a:xfrm>
            <a:off x="4953000" y="3609975"/>
            <a:ext cx="762000" cy="428625"/>
          </a:xfrm>
          <a:prstGeom prst="ellipse">
            <a:avLst/>
          </a:prstGeom>
          <a:noFill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4524375"/>
            <a:ext cx="762000" cy="428625"/>
          </a:xfrm>
          <a:prstGeom prst="ellipse">
            <a:avLst/>
          </a:prstGeom>
          <a:noFill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01553" y="3692562"/>
            <a:ext cx="365760" cy="193638"/>
          </a:xfrm>
          <a:custGeom>
            <a:avLst/>
            <a:gdLst>
              <a:gd name="connsiteX0" fmla="*/ 0 w 365760"/>
              <a:gd name="connsiteY0" fmla="*/ 193638 h 193638"/>
              <a:gd name="connsiteX1" fmla="*/ 236668 w 365760"/>
              <a:gd name="connsiteY1" fmla="*/ 139850 h 193638"/>
              <a:gd name="connsiteX2" fmla="*/ 365760 w 365760"/>
              <a:gd name="connsiteY2" fmla="*/ 0 h 19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5760" h="193638">
                <a:moveTo>
                  <a:pt x="0" y="193638"/>
                </a:moveTo>
                <a:cubicBezTo>
                  <a:pt x="87854" y="182880"/>
                  <a:pt x="175708" y="172123"/>
                  <a:pt x="236668" y="139850"/>
                </a:cubicBezTo>
                <a:cubicBezTo>
                  <a:pt x="297628" y="107577"/>
                  <a:pt x="331694" y="53788"/>
                  <a:pt x="36576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67313" y="3429000"/>
            <a:ext cx="562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701553" y="4606962"/>
            <a:ext cx="365760" cy="193638"/>
          </a:xfrm>
          <a:custGeom>
            <a:avLst/>
            <a:gdLst>
              <a:gd name="connsiteX0" fmla="*/ 0 w 365760"/>
              <a:gd name="connsiteY0" fmla="*/ 193638 h 193638"/>
              <a:gd name="connsiteX1" fmla="*/ 236668 w 365760"/>
              <a:gd name="connsiteY1" fmla="*/ 139850 h 193638"/>
              <a:gd name="connsiteX2" fmla="*/ 365760 w 365760"/>
              <a:gd name="connsiteY2" fmla="*/ 0 h 193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5760" h="193638">
                <a:moveTo>
                  <a:pt x="0" y="193638"/>
                </a:moveTo>
                <a:cubicBezTo>
                  <a:pt x="87854" y="182880"/>
                  <a:pt x="175708" y="172123"/>
                  <a:pt x="236668" y="139850"/>
                </a:cubicBezTo>
                <a:cubicBezTo>
                  <a:pt x="297628" y="107577"/>
                  <a:pt x="331694" y="53788"/>
                  <a:pt x="365760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67313" y="4343400"/>
            <a:ext cx="562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>
            <a:endCxn id="10" idx="2"/>
          </p:cNvCxnSpPr>
          <p:nvPr/>
        </p:nvCxnSpPr>
        <p:spPr>
          <a:xfrm>
            <a:off x="6067313" y="3429000"/>
            <a:ext cx="281044" cy="3385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257800" y="4004846"/>
            <a:ext cx="281044" cy="3385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96000" y="4343400"/>
            <a:ext cx="281044" cy="3385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05356" y="4919246"/>
            <a:ext cx="281044" cy="3385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4953000" y="5791200"/>
            <a:ext cx="304800" cy="304800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j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505200" y="5715000"/>
            <a:ext cx="1447800" cy="228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0" y="5715000"/>
            <a:ext cx="562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95600" y="5486400"/>
            <a:ext cx="562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38600" y="5486400"/>
            <a:ext cx="5620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88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9" grpId="0" animBg="1"/>
      <p:bldP spid="8" grpId="0" animBg="1"/>
      <p:bldP spid="10" grpId="0"/>
      <p:bldP spid="12" grpId="0" animBg="1"/>
      <p:bldP spid="13" grpId="0"/>
      <p:bldP spid="19" grpId="0" animBg="1"/>
      <p:bldP spid="23" grpId="0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81000"/>
            <a:ext cx="53911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93402"/>
            <a:ext cx="7162800" cy="1568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0800"/>
            <a:ext cx="4048125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331" y="2590800"/>
            <a:ext cx="27432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56604"/>
            <a:ext cx="7467600" cy="199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90278"/>
            <a:ext cx="7467600" cy="118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872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55134"/>
            <a:ext cx="7467600" cy="272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777837"/>
            <a:ext cx="54959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267200"/>
            <a:ext cx="381988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724400" y="3581400"/>
            <a:ext cx="0" cy="2139537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824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304800"/>
            <a:ext cx="578167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2419350"/>
            <a:ext cx="584835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572000"/>
            <a:ext cx="58483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3124200" y="152400"/>
            <a:ext cx="0" cy="20574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514600" y="533400"/>
            <a:ext cx="4800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124200" y="2333625"/>
            <a:ext cx="0" cy="21050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362200" y="2743200"/>
            <a:ext cx="4953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362200" y="3352800"/>
            <a:ext cx="4953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124200" y="4448175"/>
            <a:ext cx="0" cy="21050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362200" y="4857750"/>
            <a:ext cx="4953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362200" y="5467350"/>
            <a:ext cx="4953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191000" y="4448175"/>
            <a:ext cx="0" cy="21050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025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799"/>
            <a:ext cx="7467600" cy="1467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58769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58769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72200" y="55626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4191000"/>
            <a:ext cx="457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21</a:t>
            </a:r>
            <a:endParaRPr lang="en-US" sz="1600" b="1" i="1" dirty="0">
              <a:solidFill>
                <a:srgbClr val="0070C0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124200" y="1828800"/>
            <a:ext cx="0" cy="21050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362200" y="2238375"/>
            <a:ext cx="4953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362200" y="2847975"/>
            <a:ext cx="4953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91000" y="1828800"/>
            <a:ext cx="0" cy="21050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5105400" y="1828800"/>
            <a:ext cx="0" cy="21050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712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"/>
            <a:ext cx="64674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62000"/>
            <a:ext cx="7467600" cy="3167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91000"/>
            <a:ext cx="5791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402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"/>
            <a:ext cx="7543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576262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4429125"/>
            <a:ext cx="57531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4267200" y="2133600"/>
            <a:ext cx="0" cy="2133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267200" y="4410075"/>
            <a:ext cx="0" cy="2133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362200" y="5486400"/>
            <a:ext cx="50292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407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2400"/>
            <a:ext cx="6957318" cy="3371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05200"/>
            <a:ext cx="7033518" cy="3081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9597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381000"/>
            <a:ext cx="7467601" cy="1499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57400"/>
            <a:ext cx="578167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295775"/>
            <a:ext cx="576262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H="1">
            <a:off x="2133600" y="2438400"/>
            <a:ext cx="49530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352675" y="3152775"/>
            <a:ext cx="49530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267200" y="1880994"/>
            <a:ext cx="0" cy="236715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2143125" y="4672206"/>
            <a:ext cx="49530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362200" y="5386581"/>
            <a:ext cx="49530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276725" y="4114800"/>
            <a:ext cx="0" cy="236715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00400" y="4114800"/>
            <a:ext cx="0" cy="236715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698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"/>
            <a:ext cx="576262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14650"/>
            <a:ext cx="576262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0" y="2914650"/>
            <a:ext cx="1066800" cy="209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172200" y="43096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267200" y="457200"/>
            <a:ext cx="0" cy="23431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143125" y="1014606"/>
            <a:ext cx="49530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362200" y="1728981"/>
            <a:ext cx="49530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276725" y="457200"/>
            <a:ext cx="0" cy="236715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200400" y="457200"/>
            <a:ext cx="0" cy="236715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410200" y="458597"/>
            <a:ext cx="0" cy="236715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047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"/>
            <a:ext cx="7453626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066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3" y="685800"/>
            <a:ext cx="73056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3429000"/>
            <a:ext cx="73342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>
            <a:stCxn id="26627" idx="0"/>
          </p:cNvCxnSpPr>
          <p:nvPr/>
        </p:nvCxnSpPr>
        <p:spPr>
          <a:xfrm>
            <a:off x="4562475" y="3429000"/>
            <a:ext cx="0" cy="17526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295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3400"/>
            <a:ext cx="71913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2743200"/>
            <a:ext cx="71818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8" y="5181600"/>
            <a:ext cx="473392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4800600" y="533400"/>
            <a:ext cx="0" cy="19050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638800" y="457200"/>
            <a:ext cx="0" cy="19812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76800" y="2667000"/>
            <a:ext cx="0" cy="19050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715000" y="2590800"/>
            <a:ext cx="0" cy="19812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819400" y="3429000"/>
            <a:ext cx="36576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222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4229"/>
            <a:ext cx="7239000" cy="711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475" y="914400"/>
            <a:ext cx="2466954" cy="20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7162800" cy="1171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2362200"/>
            <a:ext cx="5067300" cy="805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3320145"/>
            <a:ext cx="7191375" cy="947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4285488"/>
            <a:ext cx="1852863" cy="20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01636"/>
            <a:ext cx="7239000" cy="679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268685"/>
            <a:ext cx="4572000" cy="1132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681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33400"/>
            <a:ext cx="740840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3149212"/>
            <a:ext cx="7332203" cy="248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4951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0159"/>
            <a:ext cx="5257800" cy="281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7007"/>
            <a:ext cx="7010400" cy="130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7315200" cy="2614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3279127"/>
            <a:ext cx="5538787" cy="22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3611727"/>
            <a:ext cx="7239001" cy="884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4529642"/>
            <a:ext cx="7315200" cy="133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729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1793"/>
            <a:ext cx="7543800" cy="5112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506029"/>
            <a:ext cx="7543800" cy="742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360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43434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425" y="1371600"/>
            <a:ext cx="3333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85900"/>
            <a:ext cx="14859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4314825"/>
            <a:ext cx="52101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314825"/>
            <a:ext cx="3810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4618523"/>
            <a:ext cx="1419225" cy="715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"/>
            <a:ext cx="7391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70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609600"/>
            <a:ext cx="7534275" cy="2742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304800"/>
            <a:ext cx="38385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04800"/>
            <a:ext cx="40290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352800"/>
            <a:ext cx="5486400" cy="3277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6934200" y="6172200"/>
            <a:ext cx="1219200" cy="533400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3743325"/>
            <a:ext cx="1687842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766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33456"/>
            <a:ext cx="4724400" cy="50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90600"/>
            <a:ext cx="7387351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62351"/>
            <a:ext cx="7311151" cy="2147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181600"/>
            <a:ext cx="3048000" cy="1182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619749"/>
            <a:ext cx="1598175" cy="4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638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954CAC5-C3F2-40C0-8CF5-8F1E9075FC86}"/>
</file>

<file path=customXml/itemProps2.xml><?xml version="1.0" encoding="utf-8"?>
<ds:datastoreItem xmlns:ds="http://schemas.openxmlformats.org/officeDocument/2006/customXml" ds:itemID="{B39B381F-05BD-48B4-B96A-0E062D512B46}"/>
</file>

<file path=customXml/itemProps3.xml><?xml version="1.0" encoding="utf-8"?>
<ds:datastoreItem xmlns:ds="http://schemas.openxmlformats.org/officeDocument/2006/customXml" ds:itemID="{2CE29CB0-0E04-41E4-B592-D7373F3CB269}"/>
</file>

<file path=docProps/app.xml><?xml version="1.0" encoding="utf-8"?>
<Properties xmlns="http://schemas.openxmlformats.org/officeDocument/2006/extended-properties" xmlns:vt="http://schemas.openxmlformats.org/officeDocument/2006/docPropsVTypes">
  <TotalTime>1441</TotalTime>
  <Words>164</Words>
  <Application>Microsoft Office PowerPoint</Application>
  <PresentationFormat>On-screen Show (4:3)</PresentationFormat>
  <Paragraphs>36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36</cp:revision>
  <dcterms:created xsi:type="dcterms:W3CDTF">2020-04-12T07:42:49Z</dcterms:created>
  <dcterms:modified xsi:type="dcterms:W3CDTF">2020-12-16T13:5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